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</p:sldMasterIdLst>
  <p:notesMasterIdLst>
    <p:notesMasterId r:id="rId20"/>
  </p:notesMasterIdLst>
  <p:handoutMasterIdLst>
    <p:handoutMasterId r:id="rId21"/>
  </p:handoutMasterIdLst>
  <p:sldIdLst>
    <p:sldId id="536" r:id="rId4"/>
    <p:sldId id="396" r:id="rId5"/>
    <p:sldId id="523" r:id="rId6"/>
    <p:sldId id="524" r:id="rId7"/>
    <p:sldId id="525" r:id="rId8"/>
    <p:sldId id="526" r:id="rId9"/>
    <p:sldId id="528" r:id="rId10"/>
    <p:sldId id="487" r:id="rId11"/>
    <p:sldId id="529" r:id="rId12"/>
    <p:sldId id="530" r:id="rId13"/>
    <p:sldId id="532" r:id="rId14"/>
    <p:sldId id="533" r:id="rId15"/>
    <p:sldId id="534" r:id="rId16"/>
    <p:sldId id="535" r:id="rId17"/>
    <p:sldId id="467" r:id="rId18"/>
    <p:sldId id="469" r:id="rId19"/>
  </p:sldIdLst>
  <p:sldSz cx="11887200" cy="685800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756" y="-78"/>
      </p:cViewPr>
      <p:guideLst>
        <p:guide orient="horz" pos="2160"/>
        <p:guide pos="374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F48293-8284-4A8E-99BF-5D38F776C9B1}" type="datetimeFigureOut">
              <a:rPr lang="en-US" smtClean="0"/>
              <a:pPr/>
              <a:t>26-Aug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7687D5-EF25-4E3F-8954-06BD3537AEA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26205461"/>
      </p:ext>
    </p:extLst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66C4C-0D3C-4897-ADFD-D37D00DC6911}" type="datetimeFigureOut">
              <a:rPr lang="en-US" smtClean="0"/>
              <a:pPr/>
              <a:t>26-Aug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43150" y="514350"/>
            <a:ext cx="44577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4FD3B3-4AAA-45F6-BCF1-DEF9124C4C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8688790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343150" y="514350"/>
            <a:ext cx="4457700" cy="2571750"/>
          </a:xfr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35844" name="Slide Number Placeholder 3"/>
          <p:cNvSpPr txBox="1">
            <a:spLocks noGrp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280240E4-F162-4030-A838-40D612F75AAD}" type="slidenum">
              <a:rPr lang="en-US" altLang="en-US" sz="1200" smtClean="0">
                <a:solidFill>
                  <a:prstClr val="black"/>
                </a:solidFill>
                <a:ea typeface="MS PGothic" pitchFamily="34" charset="-128"/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en-US" sz="1200" smtClean="0">
              <a:solidFill>
                <a:prstClr val="black"/>
              </a:solidFill>
              <a:ea typeface="MS PGothic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544175" y="434162"/>
            <a:ext cx="10798852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39089" y="1820206"/>
            <a:ext cx="1010412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939089" y="3685032"/>
            <a:ext cx="1010412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3796" y="530352"/>
            <a:ext cx="10639044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533407"/>
            <a:ext cx="257556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3420" y="533403"/>
            <a:ext cx="772668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4360" y="274639"/>
            <a:ext cx="1069848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F7829-9547-4664-A149-70435880BB89}" type="slidenum">
              <a:rPr lang="ar-SA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8"/>
            <a:ext cx="1010412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E97FE82-243E-479A-A7AC-E5C03D61B4EB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B319E82-F15E-4F37-AC5E-570F725B9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300602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7AED400D-B7F9-4B32-B355-7254E04DE012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48330BC-97B0-4FF2-BC16-97EEA7C0CC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422606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3"/>
            <a:ext cx="1010412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B4B640F-D208-4FD7-8F40-6FFAE3E8243E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DF0F33F-462E-4FBB-B640-AC811DB84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32899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3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3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EC89DD6-76DA-4E9C-9789-A40CA4397556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F9F5C18E-55C1-49A3-AE16-C22292567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482313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4" y="1535113"/>
            <a:ext cx="52543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4" y="2174875"/>
            <a:ext cx="52543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85FC46D-14FA-4D27-9380-ADEFA73DA234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F8F0AB06-E928-4049-8532-01CE71B2B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730068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1BE3D98-BA18-4BD1-AEB0-7407DB446DC3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A9E0417-E8D0-4963-8E75-736A47F3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366643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AE48809-5F86-46BE-AC68-CD11B50F8F77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ACE0D98-3AA7-4FC4-98E2-C8FA8251E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1426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796" y="530352"/>
            <a:ext cx="10639044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2" y="273050"/>
            <a:ext cx="391080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2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2" y="1435102"/>
            <a:ext cx="391080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0165632-6721-420D-A270-83BCB66B9486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3E6C3D1-E7A4-4D52-84E6-DCDB3B307F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485295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BC8216F-123D-4E98-BFD3-AD31E5F7DE89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DC8095B8-D7FE-4FB6-BE59-A08BDCB064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581618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01CCA66-34BD-4DF0-BD4F-0759D2C9CA5A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8BF7C1B8-473D-4164-868D-4FA5E73F2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637640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39"/>
            <a:ext cx="267462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39"/>
            <a:ext cx="782574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221E63D-7424-43C5-98C6-6774D434E2C6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50AE066-C6D0-442C-8013-F099AD8914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602922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6"/>
            <a:ext cx="1010412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0178B9B-741D-4B86-9129-6555310AFBF3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A619C07-B9C6-41A4-B825-8E919CD301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427791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864F5A07-5C5F-4E9A-B6FA-CB0641B33898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D022075-D17B-4F0F-B5BC-F0825C17F9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719707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1"/>
            <a:ext cx="1010412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C9F64FA-3BDC-4944-BB0B-9050B9B5622E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AE7BD564-DA7F-403C-9F95-3A45A0E13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16387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1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1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45C99B70-6B2D-4B0B-B058-CC80F91783E3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3EB85B5-A64F-4A64-B972-7247BDC308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47722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3" y="1535113"/>
            <a:ext cx="52543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3" y="2174875"/>
            <a:ext cx="52543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8EBBBFF-0FE5-40AA-8137-4C47007C4D53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4E0851AD-E709-45D9-9C19-A48B86943F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458200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B920DF9-910B-47AD-9AD2-29C953900F1C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B9FBB64-176C-4D05-B473-8B989F540A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28545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544175" y="434165"/>
            <a:ext cx="10798852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847" y="4928616"/>
            <a:ext cx="10639044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8847" y="5624484"/>
            <a:ext cx="10639044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43510B6-74C0-4529-B1CE-B42916462A79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D0AFCD0-E8CC-4BC0-A194-91EE2966B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899278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1" y="273050"/>
            <a:ext cx="391080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1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1" y="1435101"/>
            <a:ext cx="391080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DFBDAE6-3F5F-479B-9DA2-5AFD915C1630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33C08D20-B75F-4CBA-81D7-E1C4459A56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157656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778C677-83EC-4731-AD40-7D8758AC0704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1C77AE6E-EDE0-45BB-9F91-8263A1FF8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02749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86E170B-7E66-461E-AC77-E9066ED0D3D3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947A9DC-3810-4AD3-A771-A254223C5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724865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39"/>
            <a:ext cx="267462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39"/>
            <a:ext cx="782574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351B61C6-4B73-44C1-A315-F18D08C9AFAB}" type="datetime1">
              <a:rPr lang="en-US"/>
              <a:pPr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145CE87-7462-48CA-B78F-3C293056AC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9044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865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96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9391" y="579438"/>
            <a:ext cx="5111496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047820" y="579438"/>
            <a:ext cx="5111496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789391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47820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419" y="533400"/>
            <a:ext cx="386334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200501" y="1447802"/>
            <a:ext cx="386334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89785" y="930144"/>
            <a:ext cx="6014007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8321042" y="434162"/>
            <a:ext cx="3021987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5012056"/>
            <a:ext cx="1069848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8401526" y="533400"/>
            <a:ext cx="2912364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7924" y="435768"/>
            <a:ext cx="7702906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544175" y="434162"/>
            <a:ext cx="10798852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653796" y="4985590"/>
            <a:ext cx="10639044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653796" y="530352"/>
            <a:ext cx="10639044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49092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78810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852826" y="6111878"/>
            <a:ext cx="5943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4360" y="1600203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3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8AAA35D-70C1-4D95-A26C-B3A83A444A20}" type="datetime1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3"/>
            <a:ext cx="37642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3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7502DC1-0599-46CD-B98E-C9710FAD06BC}" type="slidenum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9502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4360" y="1600201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1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4B98D9D-1086-4783-BD59-8CFD563A8B2B}" type="datetime1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6-Aug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1"/>
            <a:ext cx="37642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1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52B1667-855C-4597-BBE9-901E49576DEA}" type="slidenum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33710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620000" y="6111877"/>
            <a:ext cx="2971800" cy="365125"/>
          </a:xfrm>
        </p:spPr>
        <p:txBody>
          <a:bodyPr/>
          <a:lstStyle/>
          <a:p>
            <a:fld id="{FD52891B-4EB0-4510-A581-45C35EFBC2DD}" type="datetime3">
              <a:rPr lang="en-US" smtClean="0"/>
              <a:pPr/>
              <a:t>26 August 2019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314712" y="1905000"/>
            <a:ext cx="32770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4000" dirty="0" smtClean="0">
                <a:solidFill>
                  <a:srgbClr val="C00000"/>
                </a:solidFill>
                <a:latin typeface="Arial Black" pitchFamily="34" charset="0"/>
              </a:rPr>
              <a:t>Lecture - </a:t>
            </a:r>
            <a:r>
              <a:rPr lang="en-US" altLang="en-US" sz="4000" dirty="0" smtClean="0">
                <a:solidFill>
                  <a:srgbClr val="C00000"/>
                </a:solidFill>
                <a:latin typeface="Arial Black" pitchFamily="34" charset="0"/>
              </a:rPr>
              <a:t>5</a:t>
            </a:r>
            <a:endParaRPr lang="en-US" altLang="en-US" sz="4000" dirty="0">
              <a:solidFill>
                <a:srgbClr val="C000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76600" y="370582"/>
            <a:ext cx="8053355" cy="1077218"/>
          </a:xfrm>
          <a:prstGeom prst="rect">
            <a:avLst/>
          </a:prstGeom>
          <a:gradFill>
            <a:gsLst>
              <a:gs pos="0">
                <a:schemeClr val="tx2">
                  <a:lumMod val="40000"/>
                  <a:lumOff val="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Statistical Computation Methods </a:t>
            </a:r>
            <a:b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for Data Science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95400" y="1981200"/>
            <a:ext cx="236293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Arial Black" pitchFamily="34" charset="0"/>
              </a:rPr>
              <a:t>Unit-II</a:t>
            </a:r>
            <a:endParaRPr lang="en-US" altLang="en-US" sz="5400" b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pic>
        <p:nvPicPr>
          <p:cNvPr id="7" name="Picture 6" descr="snist autonomous 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255" y="370582"/>
            <a:ext cx="262694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057400" y="3200400"/>
            <a:ext cx="7544288" cy="2488615"/>
            <a:chOff x="750584" y="3828104"/>
            <a:chExt cx="7543800" cy="2521175"/>
          </a:xfrm>
        </p:grpSpPr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750584" y="3828104"/>
              <a:ext cx="7543800" cy="1278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en-US" sz="36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U RAVI KUMAR CHAVALI</a:t>
              </a:r>
            </a:p>
            <a:p>
              <a:pPr algn="ctr" eaLnBrk="1" hangingPunct="1"/>
              <a:endParaRPr lang="en-US" altLang="en-US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9"/>
            <p:cNvSpPr txBox="1">
              <a:spLocks noChangeArrowheads="1"/>
            </p:cNvSpPr>
            <p:nvPr/>
          </p:nvSpPr>
          <p:spPr bwMode="auto">
            <a:xfrm>
              <a:off x="1360145" y="4572000"/>
              <a:ext cx="6259856" cy="1777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40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Assistant Professor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  <a:defRPr/>
              </a:pPr>
              <a:r>
                <a:rPr lang="en-US" altLang="en-US" sz="2800" b="1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Department of Science and Humanities</a:t>
              </a:r>
            </a:p>
            <a:p>
              <a:pPr algn="ctr" eaLnBrk="1" hangingPunct="1"/>
              <a:r>
                <a:rPr lang="en-US" altLang="en-US" sz="4000" b="1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 </a:t>
              </a:r>
              <a:r>
                <a:rPr lang="en-US" altLang="en-US" sz="40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SNI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1896228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0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99" y="381000"/>
            <a:ext cx="10989501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edictors with More than Two Levels:</a:t>
            </a:r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en a qualitative predictor has more than two levels, a single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ummy variable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nnot represent all possible values. </a:t>
            </a:r>
            <a:endParaRPr lang="en-US" sz="36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 this situation, we can create additional dummy variables. For example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e create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wo dummy variables.</a:t>
            </a:r>
          </a:p>
          <a:p>
            <a:endParaRPr lang="en-US" sz="36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58142977"/>
              </p:ext>
            </p:extLst>
          </p:nvPr>
        </p:nvGraphicFramePr>
        <p:xfrm>
          <a:off x="700088" y="4724400"/>
          <a:ext cx="5126037" cy="1244600"/>
        </p:xfrm>
        <a:graphic>
          <a:graphicData uri="http://schemas.openxmlformats.org/presentationml/2006/ole">
            <p:oleObj spid="_x0000_s488462" name="Equation" r:id="rId3" imgW="2070000" imgH="5079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73368600"/>
              </p:ext>
            </p:extLst>
          </p:nvPr>
        </p:nvGraphicFramePr>
        <p:xfrm>
          <a:off x="6008688" y="4724400"/>
          <a:ext cx="5507037" cy="1244600"/>
        </p:xfrm>
        <a:graphic>
          <a:graphicData uri="http://schemas.openxmlformats.org/presentationml/2006/ole">
            <p:oleObj spid="_x0000_s488463" name="Equation" r:id="rId4" imgW="2286000" imgH="50796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572022" y="4038600"/>
            <a:ext cx="109895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First 					Second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92531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1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516699" y="381000"/>
                <a:ext cx="10989501" cy="57502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0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Predictors with 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More than Two Levels:</a:t>
                </a:r>
                <a:endParaRPr lang="en-US" sz="40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n both of these variables can be used in 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 regression 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equation, 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n order 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o obtain the 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odel</a:t>
                </a: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endParaRPr lang="en-US" sz="3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endParaRPr lang="en-US" sz="3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endParaRPr lang="en-US" sz="3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endParaRPr lang="en-US" sz="3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endParaRPr lang="en-US" sz="3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/>
                        </m:ctrlPr>
                      </m:sSubPr>
                      <m:e>
                        <m:r>
                          <a:rPr lang="en-US" sz="3600" i="1"/>
                          <m:t>𝛽</m:t>
                        </m:r>
                      </m:e>
                      <m:sub>
                        <m:r>
                          <a:rPr lang="en-US" sz="3600"/>
                          <m:t>0</m:t>
                        </m:r>
                      </m:sub>
                    </m:sSub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an be interpreted as the average credit card balance for 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mericans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3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99" y="381000"/>
                <a:ext cx="10989501" cy="575022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997" t="-1909" b="-2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48862004"/>
              </p:ext>
            </p:extLst>
          </p:nvPr>
        </p:nvGraphicFramePr>
        <p:xfrm>
          <a:off x="998538" y="2376488"/>
          <a:ext cx="9575800" cy="1941512"/>
        </p:xfrm>
        <a:graphic>
          <a:graphicData uri="http://schemas.openxmlformats.org/presentationml/2006/ole">
            <p:oleObj spid="_x0000_s489480" name="Equation" r:id="rId4" imgW="3860640" imgH="7873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2730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2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516699" y="381000"/>
                <a:ext cx="10989501" cy="52014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0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Predictors with 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More than Two Levels</a:t>
                </a:r>
                <a:r>
                  <a:rPr lang="en-US" sz="40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0"/>
                <a:endParaRPr lang="en-US" sz="40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sz="3600" b="0" i="0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an be interpreted as the difference in the average 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alance between 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 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ndian 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nd 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European categories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and </a:t>
                </a:r>
                <a:endParaRPr lang="en-US" sz="3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sz="3600" b="0" i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an be 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nterpreted as 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 difference in the average balance between the European 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nd American 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ategories.</a:t>
                </a:r>
              </a:p>
              <a:p>
                <a:endParaRPr lang="en-US" sz="3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99" y="381000"/>
                <a:ext cx="10989501" cy="5201424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1997" t="-2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8866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3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99" y="381000"/>
            <a:ext cx="10989501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: 1</a:t>
            </a:r>
          </a:p>
          <a:p>
            <a:pPr lvl="0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ertain kind of drug is suspected of raising blood pressure. We suppose randomly selected 10 women's, in that 6 take drug and 4 do not take the drug. What is the regression line of the following data.</a:t>
            </a:r>
          </a:p>
          <a:p>
            <a:pPr lvl="0"/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95844944"/>
              </p:ext>
            </p:extLst>
          </p:nvPr>
        </p:nvGraphicFramePr>
        <p:xfrm>
          <a:off x="914404" y="3505200"/>
          <a:ext cx="9829794" cy="1676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09407"/>
                <a:gridCol w="732671"/>
                <a:gridCol w="887524"/>
                <a:gridCol w="887524"/>
                <a:gridCol w="887524"/>
                <a:gridCol w="887524"/>
                <a:gridCol w="887524"/>
                <a:gridCol w="887524"/>
                <a:gridCol w="887524"/>
                <a:gridCol w="887524"/>
                <a:gridCol w="887524"/>
              </a:tblGrid>
              <a:tr h="838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 smtClean="0">
                          <a:effectLst/>
                        </a:rPr>
                        <a:t>B.P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85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95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90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75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100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90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90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>
                          <a:effectLst/>
                        </a:rPr>
                        <a:t>90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>
                          <a:effectLst/>
                        </a:rPr>
                        <a:t>100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>
                          <a:effectLst/>
                        </a:rPr>
                        <a:t>85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838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>
                          <a:effectLst/>
                        </a:rPr>
                        <a:t>Drug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>
                          <a:effectLst/>
                        </a:rPr>
                        <a:t>No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Ye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Ye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No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Ye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No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No 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Ye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Ye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Ye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396992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4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99" y="381000"/>
            <a:ext cx="10989501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: 1 Solution</a:t>
            </a:r>
          </a:p>
          <a:p>
            <a:pPr lvl="0"/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75887236"/>
              </p:ext>
            </p:extLst>
          </p:nvPr>
        </p:nvGraphicFramePr>
        <p:xfrm>
          <a:off x="1295400" y="1143000"/>
          <a:ext cx="8128432" cy="52297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58736"/>
                <a:gridCol w="1860261"/>
                <a:gridCol w="2358736"/>
                <a:gridCol w="1550699"/>
              </a:tblGrid>
              <a:tr h="15585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</a:rPr>
                        <a:t>SUMMARY OUTPUT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163648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Regression Statistics</a:t>
                      </a:r>
                      <a:endParaRPr lang="en-US" sz="24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155855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</a:rPr>
                        <a:t>R Square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0.333333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282098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</a:rPr>
                        <a:t>Standard Error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6.45497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282098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</a:rPr>
                        <a:t>Observations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155855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163648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2820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 </a:t>
                      </a:r>
                      <a:endParaRPr lang="en-US" sz="24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Coefficients</a:t>
                      </a:r>
                      <a:endParaRPr lang="en-US" sz="24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Standard Error</a:t>
                      </a:r>
                      <a:endParaRPr lang="en-US" sz="24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t Stat</a:t>
                      </a:r>
                      <a:endParaRPr lang="en-US" sz="24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155855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</a:rPr>
                        <a:t>Intercept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85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3.22748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26.33629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282098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</a:rPr>
                        <a:t>X Variable 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8.333333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4.166667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155855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155855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  <a:tr h="155855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93" marR="7793" marT="7793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59149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762000"/>
            <a:ext cx="103632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capitulation:</a:t>
            </a:r>
          </a:p>
          <a:p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Qualitative predictors</a:t>
            </a:r>
          </a:p>
          <a:p>
            <a:pPr algn="just"/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redictors with Only Two Levels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Qualitative Predictors with More than Two Levels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xamples</a:t>
            </a: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10698480" cy="1139825"/>
          </a:xfrm>
        </p:spPr>
        <p:txBody>
          <a:bodyPr/>
          <a:lstStyle/>
          <a:p>
            <a:pPr eaLnBrk="1" hangingPunct="1"/>
            <a:r>
              <a:rPr lang="en-US" altLang="en-US" sz="3200" b="1" smtClean="0">
                <a:latin typeface="Tahoma" pitchFamily="34" charset="0"/>
                <a:cs typeface="Tahoma" pitchFamily="34" charset="0"/>
              </a:rPr>
              <a:t>          THANK YOU</a:t>
            </a:r>
          </a:p>
        </p:txBody>
      </p:sp>
      <p:sp>
        <p:nvSpPr>
          <p:cNvPr id="51205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DCC789-C51A-42F3-9110-A60ED776FF41}" type="datetime1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>
                <a:spcBef>
                  <a:spcPct val="0"/>
                </a:spcBef>
                <a:buFontTx/>
                <a:buNone/>
              </a:pPr>
              <a:t>26-Aug-1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2566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1069848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e discuss the following in  today’s Lecture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Qualitative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predictors</a:t>
            </a:r>
          </a:p>
          <a:p>
            <a:pPr algn="just"/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Predictors with Only Two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Levels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Qualitative Predictors with More than Two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Levels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Examples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609600"/>
            <a:ext cx="111252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times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necessary to include a categorical (or qualitative) variable into the regression equation since the qualitative variable may play a significant role in the prediction or explanation of the dependent variable. 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litative variables : Numerical measurements on the phenomena of interest are not possible. Rather, the observations are categorical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litative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 are important in regression analysis because they provide more  flexibility in modeli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475461"/>
            <a:ext cx="45236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litative predictors</a:t>
            </a:r>
          </a:p>
        </p:txBody>
      </p:sp>
    </p:spTree>
    <p:extLst>
      <p:ext uri="{BB962C8B-B14F-4D97-AF65-F5344CB8AC3E}">
        <p14:creationId xmlns:p14="http://schemas.microsoft.com/office/powerpoint/2010/main" xmlns="" val="377855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798626"/>
            <a:ext cx="111252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gender (female, male), Company status (private, public), Treatment (yes, n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blood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 rating (low, average, hig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etc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ther someone has a college degree or not may influence the salary the person gets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ocation of a house (rural, urban) can change its value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ason (winter,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e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iny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used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ng the number of flights arriving in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airport.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475461"/>
            <a:ext cx="45236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litative predictors</a:t>
            </a:r>
          </a:p>
        </p:txBody>
      </p:sp>
    </p:spTree>
    <p:extLst>
      <p:ext uri="{BB962C8B-B14F-4D97-AF65-F5344CB8AC3E}">
        <p14:creationId xmlns:p14="http://schemas.microsoft.com/office/powerpoint/2010/main" xmlns="" val="80568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798626"/>
            <a:ext cx="109728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ther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mpany is public or private may have a role in explaining its exports level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asy way of incorporating a qualitative variable into a regression  model is by representing them with special types of variables called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mmy variables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475461"/>
            <a:ext cx="45236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litative predictors</a:t>
            </a:r>
          </a:p>
        </p:txBody>
      </p:sp>
    </p:spTree>
    <p:extLst>
      <p:ext uri="{BB962C8B-B14F-4D97-AF65-F5344CB8AC3E}">
        <p14:creationId xmlns:p14="http://schemas.microsoft.com/office/powerpoint/2010/main" xmlns="" val="163261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70770" y="609600"/>
            <a:ext cx="109728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mmy variable is a variable that indicates the presence or absence of some characteristics or attribute.  The dummy variable assumes the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f the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ribute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f the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ribute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sent.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a variable denoting gender can be quantified as female = 1 and male = 0 or vice versa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mmy variables are also called indicator variables, categorical variables, or binary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 and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litative variables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9152" y="455535"/>
            <a:ext cx="45236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litative predictors</a:t>
            </a:r>
          </a:p>
        </p:txBody>
      </p:sp>
    </p:spTree>
    <p:extLst>
      <p:ext uri="{BB962C8B-B14F-4D97-AF65-F5344CB8AC3E}">
        <p14:creationId xmlns:p14="http://schemas.microsoft.com/office/powerpoint/2010/main" xmlns="" val="257339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70770" y="609600"/>
            <a:ext cx="109728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n intercept is included in the model and if a qualitative variable has m categories, then introduce only (m – 1) dummy variables. 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gender has only two categories; hence we introduce only one dummy variable for gender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If we consider self-reported health as a choice among excellent, good, and poor, we can have at most two dummy variables to represent the three categories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alt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Note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If we do not follow this rule, we will fall into what is called the 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dummy variable trap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the situation of perfect 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collinearity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9152" y="455535"/>
            <a:ext cx="45236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litative predictors</a:t>
            </a:r>
          </a:p>
        </p:txBody>
      </p:sp>
    </p:spTree>
    <p:extLst>
      <p:ext uri="{BB962C8B-B14F-4D97-AF65-F5344CB8AC3E}">
        <p14:creationId xmlns:p14="http://schemas.microsoft.com/office/powerpoint/2010/main" xmlns="" val="170601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8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99" y="381000"/>
            <a:ext cx="10989501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edictors with Only Two Levels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r example, based on the gender variable, we can create</a:t>
            </a:r>
          </a:p>
          <a:p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new variable that takes the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rm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d use this variable as a predictor in the regression equation. This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esults in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odel </a:t>
            </a:r>
          </a:p>
          <a:p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Ex:</a:t>
            </a:r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121578"/>
              </p:ext>
            </p:extLst>
          </p:nvPr>
        </p:nvGraphicFramePr>
        <p:xfrm>
          <a:off x="3733800" y="2209800"/>
          <a:ext cx="4724400" cy="1219200"/>
        </p:xfrm>
        <a:graphic>
          <a:graphicData uri="http://schemas.openxmlformats.org/presentationml/2006/ole">
            <p:oleObj spid="_x0000_s486432" name="Equation" r:id="rId3" imgW="1904760" imgH="5079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45837526"/>
              </p:ext>
            </p:extLst>
          </p:nvPr>
        </p:nvGraphicFramePr>
        <p:xfrm>
          <a:off x="2590800" y="5072062"/>
          <a:ext cx="7305675" cy="1252538"/>
        </p:xfrm>
        <a:graphic>
          <a:graphicData uri="http://schemas.openxmlformats.org/presentationml/2006/ole">
            <p:oleObj spid="_x0000_s486433" name="Equation" r:id="rId4" imgW="294624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1989652"/>
              </p:ext>
            </p:extLst>
          </p:nvPr>
        </p:nvGraphicFramePr>
        <p:xfrm>
          <a:off x="1447800" y="4400134"/>
          <a:ext cx="3962400" cy="566737"/>
        </p:xfrm>
        <a:graphic>
          <a:graphicData uri="http://schemas.openxmlformats.org/presentationml/2006/ole">
            <p:oleObj spid="_x0000_s486434" name="Equation" r:id="rId5" imgW="16128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9363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9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99" y="381000"/>
            <a:ext cx="10989501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edictors with Only Two Levels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/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w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4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n be interpreted as the average credit 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rd 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lance among 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les.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s the average credit card balance among females, and </a:t>
            </a:r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40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s the average 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fference in credit card balance between females and males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042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8001</TotalTime>
  <Words>720</Words>
  <Application>Microsoft Office PowerPoint</Application>
  <PresentationFormat>Custom</PresentationFormat>
  <Paragraphs>149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spect</vt:lpstr>
      <vt:lpstr>Office Theme</vt:lpstr>
      <vt:lpstr>1_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          THANK YOU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nist</dc:creator>
  <cp:lastModifiedBy>ABHI</cp:lastModifiedBy>
  <cp:revision>1236</cp:revision>
  <dcterms:created xsi:type="dcterms:W3CDTF">2017-03-04T05:36:36Z</dcterms:created>
  <dcterms:modified xsi:type="dcterms:W3CDTF">2019-08-26T06:23:05Z</dcterms:modified>
</cp:coreProperties>
</file>